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ov" ContentType="video/unknown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5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81" r:id="rId20"/>
    <p:sldId id="282" r:id="rId21"/>
    <p:sldId id="283" r:id="rId22"/>
    <p:sldId id="275" r:id="rId23"/>
    <p:sldId id="290" r:id="rId24"/>
    <p:sldId id="288" r:id="rId25"/>
    <p:sldId id="276" r:id="rId26"/>
    <p:sldId id="289" r:id="rId27"/>
    <p:sldId id="277" r:id="rId28"/>
    <p:sldId id="278" r:id="rId29"/>
    <p:sldId id="287" r:id="rId30"/>
    <p:sldId id="279" r:id="rId31"/>
    <p:sldId id="280" r:id="rId32"/>
    <p:sldId id="285" r:id="rId33"/>
    <p:sldId id="284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33CCFF"/>
    <a:srgbClr val="FF0000"/>
    <a:srgbClr val="003300"/>
    <a:srgbClr val="660066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BFBA99-5560-4D26-9E1E-ECC51A2A9AF5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2954C3-F796-43A2-A9E1-9465B110B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336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954C3-F796-43A2-A9E1-9465B110BDF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444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954C3-F796-43A2-A9E1-9465B110BDF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575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9E20B-F129-4F0F-9853-EE555061FB0C}" type="datetime1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847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619B9-5BDA-4A83-AC9D-2F59D7DC2E22}" type="datetime1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007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5B1F-636C-465F-9FE2-5DBDAB070CC1}" type="datetime1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596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49136-7A78-45FD-995B-55C315996DA3}" type="datetime1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583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BE39A-16B5-477D-B78B-5DA8CDCB9F1C}" type="datetime1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87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F1D9B-F78E-4A45-A85B-E5C4F232348F}" type="datetime1">
              <a:rPr lang="en-US" smtClean="0"/>
              <a:t>3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727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CCE3C-5E32-4E90-88EF-1976BDA4FE13}" type="datetime1">
              <a:rPr lang="en-US" smtClean="0"/>
              <a:t>3/2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806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30F09-05BB-49FF-971B-EEE050551D73}" type="datetime1">
              <a:rPr lang="en-US" smtClean="0"/>
              <a:t>3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91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434FD-D2E1-4192-8F25-A9D38F1CA462}" type="datetime1">
              <a:rPr lang="en-US" smtClean="0"/>
              <a:t>3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555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C2D3C-D279-4B26-8BB9-7658FF1A65CA}" type="datetime1">
              <a:rPr lang="en-US" smtClean="0"/>
              <a:t>3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07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C00D16-7675-4964-8F0D-C67FDB57EF1E}" type="datetime1">
              <a:rPr lang="en-US" smtClean="0"/>
              <a:t>3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071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7DF79-8881-43CD-A0FF-3EF187F94445}" type="datetime1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464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7" Type="http://schemas.openxmlformats.org/officeDocument/2006/relationships/image" Target="../media/image2.png"/><Relationship Id="rId2" Type="http://schemas.microsoft.com/office/2007/relationships/media" Target="../media/media1.mov"/><Relationship Id="rId1" Type="http://schemas.openxmlformats.org/officeDocument/2006/relationships/video" Target="NULL" TargetMode="Externa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1.xml"/><Relationship Id="rId4" Type="http://schemas.openxmlformats.org/officeDocument/2006/relationships/video" Target="../media/media2.mo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1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png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image" Target="../media/image45.png"/><Relationship Id="rId4" Type="http://schemas.openxmlformats.org/officeDocument/2006/relationships/image" Target="../media/image26.png"/><Relationship Id="rId9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8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3.wmf"/><Relationship Id="rId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png"/><Relationship Id="rId5" Type="http://schemas.openxmlformats.org/officeDocument/2006/relationships/image" Target="../media/image72.e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video" Target="../media/media3.gif"/><Relationship Id="rId7" Type="http://schemas.openxmlformats.org/officeDocument/2006/relationships/oleObject" Target="../embeddings/oleObject2.bin"/><Relationship Id="rId2" Type="http://schemas.microsoft.com/office/2007/relationships/media" Target="../media/media3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6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microsoft.com/office/2007/relationships/media" Target="../media/media5.mov"/><Relationship Id="rId7" Type="http://schemas.openxmlformats.org/officeDocument/2006/relationships/image" Target="../media/image11.png"/><Relationship Id="rId2" Type="http://schemas.microsoft.com/office/2007/relationships/media" Target="../media/media4.mov"/><Relationship Id="rId1" Type="http://schemas.openxmlformats.org/officeDocument/2006/relationships/video" Target="NULL" TargetMode="External"/><Relationship Id="rId6" Type="http://schemas.openxmlformats.org/officeDocument/2006/relationships/slideLayout" Target="../slideLayouts/slideLayout2.xml"/><Relationship Id="rId5" Type="http://schemas.microsoft.com/office/2007/relationships/media" Target="../media/media7.mov"/><Relationship Id="rId4" Type="http://schemas.microsoft.com/office/2007/relationships/media" Target="../media/media6.mov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media" Target="../media/media14.gif"/><Relationship Id="rId13" Type="http://schemas.openxmlformats.org/officeDocument/2006/relationships/video" Target="../media/media16.gif"/><Relationship Id="rId18" Type="http://schemas.microsoft.com/office/2007/relationships/media" Target="../media/media19.gif"/><Relationship Id="rId26" Type="http://schemas.openxmlformats.org/officeDocument/2006/relationships/image" Target="../media/image18.png"/><Relationship Id="rId3" Type="http://schemas.microsoft.com/office/2007/relationships/media" Target="../media/media9.mov"/><Relationship Id="rId21" Type="http://schemas.openxmlformats.org/officeDocument/2006/relationships/notesSlide" Target="../notesSlides/notesSlide1.xml"/><Relationship Id="rId7" Type="http://schemas.microsoft.com/office/2007/relationships/media" Target="../media/media13.mov"/><Relationship Id="rId12" Type="http://schemas.microsoft.com/office/2007/relationships/media" Target="../media/media16.gif"/><Relationship Id="rId17" Type="http://schemas.openxmlformats.org/officeDocument/2006/relationships/video" Target="../media/media18.gif"/><Relationship Id="rId25" Type="http://schemas.openxmlformats.org/officeDocument/2006/relationships/image" Target="../media/image17.png"/><Relationship Id="rId2" Type="http://schemas.microsoft.com/office/2007/relationships/media" Target="../media/media8.mov"/><Relationship Id="rId16" Type="http://schemas.microsoft.com/office/2007/relationships/media" Target="../media/media18.gif"/><Relationship Id="rId20" Type="http://schemas.openxmlformats.org/officeDocument/2006/relationships/slideLayout" Target="../slideLayouts/slideLayout2.xml"/><Relationship Id="rId29" Type="http://schemas.openxmlformats.org/officeDocument/2006/relationships/image" Target="../media/image21.png"/><Relationship Id="rId1" Type="http://schemas.openxmlformats.org/officeDocument/2006/relationships/video" Target="NULL" TargetMode="External"/><Relationship Id="rId6" Type="http://schemas.microsoft.com/office/2007/relationships/media" Target="../media/media12.mov"/><Relationship Id="rId11" Type="http://schemas.openxmlformats.org/officeDocument/2006/relationships/video" Target="../media/media15.gif"/><Relationship Id="rId24" Type="http://schemas.openxmlformats.org/officeDocument/2006/relationships/image" Target="../media/image16.png"/><Relationship Id="rId5" Type="http://schemas.microsoft.com/office/2007/relationships/media" Target="../media/media11.mov"/><Relationship Id="rId15" Type="http://schemas.openxmlformats.org/officeDocument/2006/relationships/video" Target="../media/media17.gif"/><Relationship Id="rId23" Type="http://schemas.openxmlformats.org/officeDocument/2006/relationships/image" Target="../media/image15.png"/><Relationship Id="rId28" Type="http://schemas.openxmlformats.org/officeDocument/2006/relationships/image" Target="../media/image20.png"/><Relationship Id="rId10" Type="http://schemas.microsoft.com/office/2007/relationships/media" Target="../media/media15.gif"/><Relationship Id="rId19" Type="http://schemas.openxmlformats.org/officeDocument/2006/relationships/video" Target="../media/media19.gif"/><Relationship Id="rId4" Type="http://schemas.microsoft.com/office/2007/relationships/media" Target="../media/media10.mov"/><Relationship Id="rId9" Type="http://schemas.openxmlformats.org/officeDocument/2006/relationships/video" Target="../media/media14.gif"/><Relationship Id="rId14" Type="http://schemas.microsoft.com/office/2007/relationships/media" Target="../media/media17.gif"/><Relationship Id="rId22" Type="http://schemas.openxmlformats.org/officeDocument/2006/relationships/image" Target="../media/image14.png"/><Relationship Id="rId27" Type="http://schemas.openxmlformats.org/officeDocument/2006/relationships/image" Target="../media/image19.png"/><Relationship Id="rId30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600200"/>
            <a:ext cx="8305800" cy="1981200"/>
          </a:xfrm>
        </p:spPr>
        <p:txBody>
          <a:bodyPr/>
          <a:lstStyle/>
          <a:p>
            <a:r>
              <a:rPr lang="en-US" sz="3000" dirty="0" smtClean="0">
                <a:solidFill>
                  <a:srgbClr val="660066"/>
                </a:solidFill>
                <a:latin typeface="Lucida Handwriting" pitchFamily="66" charset="0"/>
              </a:rPr>
              <a:t>Introduction to Infrared Spectroscopy</a:t>
            </a:r>
            <a:br>
              <a:rPr lang="en-US" sz="3000" dirty="0" smtClean="0">
                <a:solidFill>
                  <a:srgbClr val="660066"/>
                </a:solidFill>
                <a:latin typeface="Lucida Handwriting" pitchFamily="66" charset="0"/>
              </a:rPr>
            </a:br>
            <a:r>
              <a:rPr lang="en-US" sz="3000" dirty="0" smtClean="0">
                <a:latin typeface="Lucida Handwriting" pitchFamily="66" charset="0"/>
              </a:rPr>
              <a:t>or</a:t>
            </a:r>
            <a:r>
              <a:rPr lang="en-US" sz="3000" dirty="0" smtClean="0">
                <a:solidFill>
                  <a:schemeClr val="bg1"/>
                </a:solidFill>
                <a:latin typeface="Lucida Handwriting" pitchFamily="66" charset="0"/>
              </a:rPr>
              <a:t> </a:t>
            </a:r>
            <a:r>
              <a:rPr lang="en-US" sz="3000" dirty="0" smtClean="0">
                <a:solidFill>
                  <a:srgbClr val="660066"/>
                </a:solidFill>
                <a:latin typeface="Lucida Handwriting" pitchFamily="66" charset="0"/>
              </a:rPr>
              <a:t/>
            </a:r>
            <a:br>
              <a:rPr lang="en-US" sz="3000" dirty="0" smtClean="0">
                <a:solidFill>
                  <a:srgbClr val="660066"/>
                </a:solidFill>
                <a:latin typeface="Lucida Handwriting" pitchFamily="66" charset="0"/>
              </a:rPr>
            </a:br>
            <a:r>
              <a:rPr lang="en-US" sz="3000" dirty="0" smtClean="0">
                <a:solidFill>
                  <a:srgbClr val="C00000"/>
                </a:solidFill>
                <a:latin typeface="Lucida Handwriting" pitchFamily="66" charset="0"/>
              </a:rPr>
              <a:t>Molecular Gymnastics</a:t>
            </a:r>
            <a:endParaRPr lang="en-US" sz="3000" dirty="0">
              <a:solidFill>
                <a:srgbClr val="C00000"/>
              </a:solidFill>
              <a:latin typeface="Lucida Handwriting" pitchFamily="66" charset="0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</a:t>
            </a:fld>
            <a:endParaRPr lang="en-US"/>
          </a:p>
        </p:txBody>
      </p:sp>
      <p:pic>
        <p:nvPicPr>
          <p:cNvPr id="4" name="chloroform_1216.mov">
            <a:hlinkClick r:id="" action="ppaction://media"/>
          </p:cNvPr>
          <p:cNvPicPr>
            <a:picLocks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00"/>
                </p14:media>
              </p:ext>
            </p:extLst>
          </p:nvPr>
        </p:nvPicPr>
        <p:blipFill rotWithShape="1">
          <a:blip r:embed="rId6"/>
          <a:srcRect l="41602" t="36344" r="41473" b="34361"/>
          <a:stretch>
            <a:fillRect/>
          </a:stretch>
        </p:blipFill>
        <p:spPr>
          <a:xfrm>
            <a:off x="1524000" y="4678680"/>
            <a:ext cx="1828800" cy="1645920"/>
          </a:xfrm>
          <a:prstGeom prst="rect">
            <a:avLst/>
          </a:prstGeom>
        </p:spPr>
      </p:pic>
      <p:pic>
        <p:nvPicPr>
          <p:cNvPr id="5" name="chloroform_761.mov">
            <a:hlinkClick r:id="" action="ppaction://media"/>
          </p:cNvPr>
          <p:cNvPicPr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42442" t="36630" r="41977" b="37667"/>
          <a:stretch/>
        </p:blipFill>
        <p:spPr>
          <a:xfrm>
            <a:off x="5715000" y="4678680"/>
            <a:ext cx="1828800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64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15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1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35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1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clusion Rul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315200" cy="5181600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f there is no symmetry in the molecule, most 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ibrational modes will be observed the infrar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pectrum whil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remaining modes will be observed in a Rama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pectrum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molecule possesses a center of inversion, a mode can onl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frared or Raman active based on the </a:t>
            </a:r>
            <a:r>
              <a:rPr lang="en-US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clusion </a:t>
            </a:r>
            <a:r>
              <a:rPr lang="en-US" sz="2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ule</a:t>
            </a:r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chloroethene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oth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-H)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etching modes are infrared active (3072 and 3077 cm</a:t>
            </a:r>
            <a:r>
              <a:rPr lang="en-US" sz="20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, while in </a:t>
            </a:r>
            <a:r>
              <a:rPr lang="en-US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chloroethene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only the asymmetric mode is infrared active (3084 cm</a:t>
            </a:r>
            <a:r>
              <a:rPr lang="en-US" sz="20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. The symmetric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-H)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etching mode is infrared inactiv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075 cm</a:t>
            </a:r>
            <a:r>
              <a:rPr lang="en-US" sz="20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becaus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s symmetric about the inversion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ent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me observation can be made for the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-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brations, where the </a:t>
            </a:r>
            <a:r>
              <a:rPr lang="en-US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isomer shows both modes (711, 848 cm</a:t>
            </a:r>
            <a:r>
              <a:rPr lang="en-US" sz="20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, whil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isomer only shows the asymmetric mode (815 cm</a:t>
            </a:r>
            <a:r>
              <a:rPr lang="en-US" sz="20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in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frared spectrum. The symmetric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-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de in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isomer (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847 cm</a:t>
            </a:r>
            <a:r>
              <a:rPr lang="en-US" sz="20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only appears in the Raman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ctrum</a:t>
            </a: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68692"/>
              </p:ext>
            </p:extLst>
          </p:nvPr>
        </p:nvGraphicFramePr>
        <p:xfrm>
          <a:off x="7723187" y="3452813"/>
          <a:ext cx="1192213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CS ChemDraw Drawing" r:id="rId3" imgW="1192989" imgH="2648309" progId="ChemDraw.Document.6.0">
                  <p:embed/>
                </p:oleObj>
              </mc:Choice>
              <mc:Fallback>
                <p:oleObj name="CS ChemDraw Drawing" r:id="rId3" imgW="1192989" imgH="26483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3187" y="3452813"/>
                        <a:ext cx="1192213" cy="2647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66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ak Intensit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>
            <a:no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vibration will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nly b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nfrared active, if the dipole moment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anges during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vibration because only then electromagnetic radiation can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b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bsorbed or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be emitted. Th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ntensity of a peak is proportional to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hange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dipole moment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00" dirty="0" err="1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s very likely for groups, which already possess a significant dipole moment i.e., C-O, C=O, C=N,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=O, S=O, P=O, C-F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C-</a:t>
            </a:r>
            <a:r>
              <a:rPr lang="en-US" sz="2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O-H, etc., which usually show strong peaks in the infrared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unctional groups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which the atoms have a small difference in electronegativity i.e., C-H, C-C, C=C and C≡C, will usually show as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ak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r medium sized peaks in the infrared spectrum unless there are many groups of this typ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esent,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hich can overlap resulting in a higher peak intensity</a:t>
            </a:r>
            <a:r>
              <a:rPr lang="en-US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.e., longer alkyl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ain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ensity of these groups will also increase if a dipole moment is induced due to an asymmetric substitution (acceptor-</a:t>
            </a:r>
            <a:r>
              <a:rPr lang="en-US" sz="20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=C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donor,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ceptor-</a:t>
            </a:r>
            <a:r>
              <a:rPr lang="en-US" sz="20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sz="20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donor) i.e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O-</a:t>
            </a:r>
            <a:r>
              <a:rPr lang="en-US" sz="20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≡C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COOR’ 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Ranges in the Infrared Spectrum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pending on which text book is used and/or who teaches the topic, there are different approaches to the analysis of infrared spectra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the lecture today, the infrare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pectru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ll be divided into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ive major zones of interes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at might be relevant to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rganic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st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de-DE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I: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700 - 4000 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de-DE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-H stretching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E=B, C, N, O)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de-DE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de-DE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I: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000 - 2700 cm</a:t>
            </a:r>
            <a:r>
              <a:rPr lang="de-DE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-X triple 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nds: E=X=C, N, O)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II: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00 - 2000 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-X double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nds: E=X=C, N, O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V: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00 - 1500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E-X-single bonds, deformation,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ocking modes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E-X double bonds: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=P, S; X=N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O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: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low 1000 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out of plane modes, C-X: X=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Br, I, heavier atoms)</a:t>
            </a:r>
            <a:r>
              <a:rPr lang="en-US" dirty="0"/>
              <a:t/>
            </a:r>
            <a:br>
              <a:rPr lang="en-US" dirty="0"/>
            </a:b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44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 (C-H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4000"/>
            <a:ext cx="4846320" cy="4876800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C-H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tretching modes can be found between 2780 and 3300 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epend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type 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ybridization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lkanes (</a:t>
            </a:r>
            <a:r>
              <a:rPr lang="en-US" sz="19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9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9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) : ~2810-3000 </a:t>
            </a:r>
            <a:r>
              <a:rPr lang="en-US" sz="19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900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9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900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kenes or 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romatic </a:t>
            </a: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ing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900" i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H)): ~3000-3150 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900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9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erminal alkynes (</a:t>
            </a:r>
            <a:r>
              <a:rPr lang="en-US" sz="1900" i="1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9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-H)): ~3300 cm</a:t>
            </a:r>
            <a:r>
              <a:rPr lang="en-US" sz="1900" baseline="30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9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-H bond distance decrease fro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10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m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-H), 422 kJ/mol) ov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m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-H), 464 kJ/mol) to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6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m (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-H), 556 kJ/mol) indicating an increase in bo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rength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igher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character in the bond is, the stronger the bo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ecause the electrons are closer to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ucleu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3635" y="1447801"/>
            <a:ext cx="3359365" cy="162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8333" y="3124200"/>
            <a:ext cx="3354667" cy="162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3635" y="4800600"/>
            <a:ext cx="3359365" cy="161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0" y="2895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08463" y="2707150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</a:t>
            </a:r>
            <a:endParaRPr lang="en-US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6172200" y="4401979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6172200" y="6096000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5522663" y="4114800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H</a:t>
            </a:r>
            <a:r>
              <a:rPr lang="en-US" sz="1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22663" y="6095999"/>
            <a:ext cx="6062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-H</a:t>
            </a:r>
            <a:r>
              <a:rPr lang="en-US" sz="1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>
              <a:solidFill>
                <a:srgbClr val="0033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0" y="27071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7" name="Picture 1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06895" y="2767330"/>
            <a:ext cx="1856105" cy="20447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8" name="Picture 17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0400" y="4419600"/>
            <a:ext cx="901065" cy="25273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9" name="Picture 18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4200" y="6003925"/>
            <a:ext cx="1023620" cy="320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6163056" y="1472184"/>
            <a:ext cx="0" cy="1517904"/>
          </a:xfrm>
          <a:prstGeom prst="line">
            <a:avLst/>
          </a:prstGeom>
          <a:ln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163056" y="3154426"/>
            <a:ext cx="0" cy="1517904"/>
          </a:xfrm>
          <a:prstGeom prst="line">
            <a:avLst/>
          </a:prstGeom>
          <a:ln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163056" y="4824317"/>
            <a:ext cx="0" cy="1517904"/>
          </a:xfrm>
          <a:prstGeom prst="line">
            <a:avLst/>
          </a:prstGeom>
          <a:ln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74179" y="1216223"/>
            <a:ext cx="81304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000 cm</a:t>
            </a:r>
            <a:r>
              <a:rPr lang="en-US" sz="12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200" b="1" baseline="30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41082" y="5362506"/>
            <a:ext cx="5774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≡C)</a:t>
            </a:r>
            <a:endParaRPr lang="en-US" sz="1000" dirty="0">
              <a:solidFill>
                <a:srgbClr val="0033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05600" y="3926771"/>
            <a:ext cx="5774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=C)</a:t>
            </a:r>
            <a:endParaRPr lang="en-US" sz="1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43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6" grpId="0"/>
      <p:bldP spid="22" grpId="0" animBg="1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O-H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169536" cy="5029200"/>
          </a:xfrm>
        </p:spPr>
        <p:txBody>
          <a:bodyPr>
            <a:noAutofit/>
          </a:bodyPr>
          <a:lstStyle/>
          <a:p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O-H stretching modes of alcohols and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phenols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are mostly broad and very strong (3200-3650 cm</a:t>
            </a:r>
            <a:r>
              <a:rPr lang="en-US" sz="15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O-H peaks that are due to carboxylic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acid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are usually much broader (between 2500 and 3500 cm</a:t>
            </a:r>
            <a:r>
              <a:rPr lang="en-US" sz="15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5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and also less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intense </a:t>
            </a:r>
          </a:p>
          <a:p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change in peak shape is a result of the different degree and nature of hydrogen bonds in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alcohols, phenols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and carboxylic acids, which often form dimeric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species</a:t>
            </a:r>
          </a:p>
          <a:p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Intramolecular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hydrogen bonds to nitro or carbonyl functions shift the peak maximum to lower wavenumbers and lead to broadening i.e.,</a:t>
            </a:r>
            <a:r>
              <a:rPr lang="en-US" sz="15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i="1" dirty="0" err="1">
                <a:latin typeface="Times New Roman" pitchFamily="18" charset="0"/>
                <a:cs typeface="Times New Roman" pitchFamily="18" charset="0"/>
              </a:rPr>
              <a:t>nitrophenols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: ortho: 3249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15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m, broad), meta: 3393 (s) and para: 3331 (s)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5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;  </a:t>
            </a:r>
            <a:r>
              <a:rPr lang="en-US" sz="1500" i="1" dirty="0" err="1" smtClean="0">
                <a:latin typeface="Times New Roman" pitchFamily="18" charset="0"/>
                <a:cs typeface="Times New Roman" pitchFamily="18" charset="0"/>
              </a:rPr>
              <a:t>hydroxyacetophenones</a:t>
            </a:r>
            <a:r>
              <a:rPr lang="en-US" sz="15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 ortho: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3061 (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m, broad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),</a:t>
            </a:r>
            <a:br>
              <a:rPr lang="en-US" sz="15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meta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3179 (s, </a:t>
            </a:r>
            <a:r>
              <a:rPr lang="en-US" sz="1500" dirty="0" err="1" smtClean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) and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para: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3147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s, </a:t>
            </a:r>
            <a:r>
              <a:rPr lang="en-US" sz="1500" dirty="0" err="1" smtClean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5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Phenols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that possess two large (branched) alkyl groups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the ortho positions to the OH-function exhibit a sharp peak for the OH stretching mode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are located at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very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wavenumbers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(i.e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., R=</a:t>
            </a:r>
            <a:r>
              <a:rPr lang="en-US" sz="1500" i="1" dirty="0">
                <a:latin typeface="Times New Roman" pitchFamily="18" charset="0"/>
                <a:cs typeface="Times New Roman" pitchFamily="18" charset="0"/>
              </a:rPr>
              <a:t>tert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.-C</a:t>
            </a:r>
            <a:r>
              <a:rPr lang="en-US" sz="15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500" baseline="-250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: 3646 cm</a:t>
            </a:r>
            <a:r>
              <a:rPr lang="en-US" sz="1500" baseline="30000" dirty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500" i="1" dirty="0" smtClean="0">
                <a:latin typeface="Times New Roman" pitchFamily="18" charset="0"/>
                <a:cs typeface="Times New Roman" pitchFamily="18" charset="0"/>
              </a:rPr>
              <a:t>iso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-C</a:t>
            </a:r>
            <a:r>
              <a:rPr lang="en-US" sz="15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500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: 3575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5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, 2,6-Me: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3413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5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vs. 3,5-Me: 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3297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5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500" dirty="0" smtClean="0">
                <a:latin typeface="Times New Roman" pitchFamily="18" charset="0"/>
                <a:cs typeface="Times New Roman" pitchFamily="18" charset="0"/>
              </a:rPr>
              <a:t>)  because of their reduced ability to form hydrogen bonds. </a:t>
            </a:r>
            <a:endParaRPr lang="en-US" sz="1500" dirty="0">
              <a:latin typeface="Times New Roman" pitchFamily="18" charset="0"/>
              <a:cs typeface="Times New Roman" pitchFamily="18" charset="0"/>
            </a:endParaRPr>
          </a:p>
          <a:p>
            <a:endParaRPr lang="en-US" sz="1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6735" y="1593575"/>
            <a:ext cx="3200400" cy="153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3200400"/>
            <a:ext cx="3200400" cy="1541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94" b="20024"/>
          <a:stretch/>
        </p:blipFill>
        <p:spPr bwMode="auto">
          <a:xfrm>
            <a:off x="5670277" y="4800600"/>
            <a:ext cx="3200400" cy="156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2743200"/>
            <a:ext cx="792480" cy="2743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4267200"/>
            <a:ext cx="113792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04220"/>
              </p:ext>
            </p:extLst>
          </p:nvPr>
        </p:nvGraphicFramePr>
        <p:xfrm>
          <a:off x="6656421" y="5715000"/>
          <a:ext cx="811179" cy="49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r:id="rId8" imgW="2027947" imgH="1235464" progId="">
                  <p:embed/>
                </p:oleObj>
              </mc:Choice>
              <mc:Fallback>
                <p:oleObj r:id="rId8" imgW="2027947" imgH="123546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6421" y="5715000"/>
                        <a:ext cx="811179" cy="494186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044184" y="1624055"/>
            <a:ext cx="0" cy="1423945"/>
          </a:xfrm>
          <a:prstGeom prst="line">
            <a:avLst/>
          </a:prstGeom>
          <a:ln w="127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62472" y="3249655"/>
            <a:ext cx="0" cy="1423945"/>
          </a:xfrm>
          <a:prstGeom prst="line">
            <a:avLst/>
          </a:prstGeom>
          <a:ln w="127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99048" y="4826000"/>
            <a:ext cx="0" cy="1423945"/>
          </a:xfrm>
          <a:prstGeom prst="line">
            <a:avLst/>
          </a:prstGeom>
          <a:ln w="127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97979" y="1323201"/>
            <a:ext cx="81304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500 cm</a:t>
            </a:r>
            <a:r>
              <a:rPr lang="en-US" sz="1200" b="1" baseline="30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200" b="1" baseline="30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46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N-H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4000"/>
            <a:ext cx="5132713" cy="4572000"/>
          </a:xfrm>
        </p:spPr>
        <p:txBody>
          <a:bodyPr>
            <a:no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Peaks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that are due to N-H stretching modes fall in the same range (3300-3500 cm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) but are usually a little sharper than O-H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peaks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ecaus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N-H functions are lower in polarity than 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O-H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functions, less intense peaks are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observed 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bands due to N-H groups are less broad due to the lower tendency to form hydrogen bonding, which can also been seen in their lower boiling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point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rimary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mines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exhibit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wo peaks due to the presence of a symmetric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lower) and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symmetric (higher)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ibration mode in this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ang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econdary </a:t>
            </a:r>
            <a:r>
              <a:rPr lang="en-US" sz="1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mines </a:t>
            </a:r>
            <a:r>
              <a:rPr lang="en-US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how </a:t>
            </a:r>
            <a:r>
              <a:rPr lang="en-US" sz="1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nly one peak in this range. </a:t>
            </a:r>
            <a:endParaRPr lang="en-US" sz="16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re </a:t>
            </a:r>
            <a:r>
              <a:rPr lang="en-US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re no peaks observed in this area for tertiary amines. </a:t>
            </a:r>
            <a:r>
              <a:rPr lang="en-US" sz="1600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hy</a:t>
            </a:r>
            <a:r>
              <a:rPr lang="en-US" sz="1600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800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5867400"/>
            <a:ext cx="2005965" cy="68008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9913" y="1616804"/>
            <a:ext cx="3291840" cy="1583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02778" y="3276600"/>
            <a:ext cx="3291840" cy="1588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9913" y="4963713"/>
            <a:ext cx="3291840" cy="158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9105" y="2871470"/>
            <a:ext cx="711200" cy="203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5300" y="4419600"/>
            <a:ext cx="721360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21800" y="5867400"/>
            <a:ext cx="784860" cy="54864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815383" y="2286000"/>
            <a:ext cx="5854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10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/>
          </a:p>
        </p:txBody>
      </p:sp>
      <p:sp>
        <p:nvSpPr>
          <p:cNvPr id="12" name="TextBox 11"/>
          <p:cNvSpPr txBox="1"/>
          <p:nvPr/>
        </p:nvSpPr>
        <p:spPr>
          <a:xfrm>
            <a:off x="5803785" y="4070783"/>
            <a:ext cx="5245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NH)</a:t>
            </a:r>
            <a:endParaRPr lang="en-US" sz="10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0731" y="5287089"/>
            <a:ext cx="6848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1000" dirty="0" smtClean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 n(NH)</a:t>
            </a:r>
            <a:endParaRPr lang="en-US" sz="1000" dirty="0">
              <a:solidFill>
                <a:srgbClr val="00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10783" y="2286000"/>
            <a:ext cx="5854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10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67567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 (E≡X stretching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257800" cy="5181600"/>
          </a:xfrm>
        </p:spPr>
        <p:txBody>
          <a:bodyPr>
            <a:no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(C≡C) mode of alkynes (2100-2250 cm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) is often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weak, particularly if only alkyl groups are attached. The situation will change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the triple bond is asymmetrically substituted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., with a carbonyl group on one side and an alkyl group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the other sid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(C≡N) mode of nitriles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2200-2260 cm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) shows as a sharp, medium intense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peak 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Organometallic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hemists also look for </a:t>
            </a:r>
            <a:r>
              <a:rPr lang="en-US" sz="1800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(C≡O) modes from metal carbonyl compounds in this area i.e., M(CO)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(M=Cr, Mo, W), </a:t>
            </a:r>
            <a:r>
              <a:rPr lang="en-US" sz="1800" dirty="0" err="1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baseline="-25000" dirty="0" err="1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≡O)=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2000 (Cr), 2004 (Mo), 1998 (W)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most cases, a peak with varying intensity around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2350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(sometimes together with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667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) is observed in the spectrum. This is due to the CO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in the beam (poor background correct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3560" y="5063249"/>
            <a:ext cx="3291840" cy="158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06832" y="1752600"/>
            <a:ext cx="3291840" cy="158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565605" y="6277689"/>
            <a:ext cx="5886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≡N)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6629400" y="2362200"/>
            <a:ext cx="5886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</a:t>
            </a:r>
            <a:r>
              <a:rPr lang="en-US" sz="1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≡C)</a:t>
            </a:r>
            <a:endParaRPr lang="en-US" sz="1000" dirty="0"/>
          </a:p>
        </p:txBody>
      </p:sp>
      <p:pic>
        <p:nvPicPr>
          <p:cNvPr id="10" name="Picture 9"/>
          <p:cNvPicPr/>
          <p:nvPr/>
        </p:nvPicPr>
        <p:blipFill rotWithShape="1">
          <a:blip r:embed="rId5"/>
          <a:srcRect t="16731" b="19661"/>
          <a:stretch/>
        </p:blipFill>
        <p:spPr>
          <a:xfrm>
            <a:off x="5623560" y="3429000"/>
            <a:ext cx="3291840" cy="15544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574177" y="3944779"/>
            <a:ext cx="5886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</a:t>
            </a:r>
            <a:r>
              <a:rPr lang="en-US" sz="1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≡C)</a:t>
            </a:r>
            <a:endParaRPr lang="en-US" sz="1000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821424" y="3581400"/>
            <a:ext cx="0" cy="3048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34200" y="2895600"/>
            <a:ext cx="1023620" cy="320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704142"/>
              </p:ext>
            </p:extLst>
          </p:nvPr>
        </p:nvGraphicFramePr>
        <p:xfrm>
          <a:off x="5791200" y="4442738"/>
          <a:ext cx="1362278" cy="35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r:id="rId7" imgW="2724555" imgH="715723" progId="">
                  <p:embed/>
                </p:oleObj>
              </mc:Choice>
              <mc:Fallback>
                <p:oleObj r:id="rId7" imgW="2724555" imgH="715723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200" y="4442738"/>
                        <a:ext cx="1362278" cy="3578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061960" y="6229350"/>
            <a:ext cx="777240" cy="32385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0064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(C=O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3352800"/>
          </a:xfrm>
          <a:noFill/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considered the most important range of the entire infrared spectrum for organic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sts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very strong peak between 1630 and 1850 cm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usually indicat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resence o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 carbonyl funct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lecule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analys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exact peak position can reveal further detail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bout 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ype of carbonyl funct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esent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good rule of thumb is that the more reactive the carbonyl compound is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urther to the left (=higher wavenumber)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rbony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tretching frequency will be. The following sequence is usually observ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65760" lvl="1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34912"/>
              </p:ext>
            </p:extLst>
          </p:nvPr>
        </p:nvGraphicFramePr>
        <p:xfrm>
          <a:off x="1144588" y="4335463"/>
          <a:ext cx="72072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CS ChemDraw Drawing" r:id="rId3" imgW="7206845" imgH="2056861" progId="ChemDraw.Document.6.0">
                  <p:embed/>
                </p:oleObj>
              </mc:Choice>
              <mc:Fallback>
                <p:oleObj name="CS ChemDraw Drawing" r:id="rId3" imgW="7206845" imgH="2056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4588" y="4335463"/>
                        <a:ext cx="7207250" cy="205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70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447800"/>
            <a:ext cx="8458200" cy="51054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arbonyl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Functions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: The purple line in the following spectrum represents </a:t>
            </a:r>
            <a:r>
              <a:rPr lang="en-US" sz="2000" b="1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700 cm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0630216"/>
              </p:ext>
            </p:extLst>
          </p:nvPr>
        </p:nvGraphicFramePr>
        <p:xfrm>
          <a:off x="958467" y="1905000"/>
          <a:ext cx="7575933" cy="368956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920240"/>
                <a:gridCol w="2062012"/>
                <a:gridCol w="3593681"/>
              </a:tblGrid>
              <a:tr h="275806">
                <a:tc>
                  <a:txBody>
                    <a:bodyPr/>
                    <a:lstStyle/>
                    <a:p>
                      <a:pPr marL="0" marR="0">
                        <a:spcBef>
                          <a:spcPts val="500"/>
                        </a:spcBef>
                        <a:spcAft>
                          <a:spcPts val="120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arbonyl derivativ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Times"/>
                          <a:cs typeface="Times New Roman" pitchFamily="18" charset="0"/>
                        </a:rPr>
                        <a:t>n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C=O) (cm</a:t>
                      </a:r>
                      <a:r>
                        <a:rPr lang="en-US" sz="1600" b="1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omment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cy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hloride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RCOCl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80-1820 (sat.)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50-1780 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nhydride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)</a:t>
                      </a:r>
                      <a:r>
                        <a:rPr lang="en-US" sz="1600" baseline="-25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2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500"/>
                        </a:spcBef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60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and 1820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sat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.) 1720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 and 1780 (conj.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two peaks with varying intensity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ester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OR’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30-1750 (sat.)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10-1730 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two medium or strong peaks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1000 and 1300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ldehyde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HO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20-1740 (sat.)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80-1705 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two weak or medium peaks at 2750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nd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2850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ketone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R’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05-1725 (sat.)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65-1690 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sz="160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CC) at 1230-1300 cm</a:t>
                      </a:r>
                      <a:r>
                        <a:rPr kumimoji="0" lang="en-US" sz="16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 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romatic)</a:t>
                      </a:r>
                    </a:p>
                    <a:p>
                      <a:r>
                        <a:rPr kumimoji="0" lang="en-US" sz="1600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sz="160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CC) at 1100-1230 cm</a:t>
                      </a:r>
                      <a:r>
                        <a:rPr kumimoji="0" lang="en-US" sz="16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alkyl)</a:t>
                      </a:r>
                      <a:endParaRPr kumimoji="0" lang="en-US" sz="16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arboxylic acid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RCOOH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00-1725 (sat.)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80-1700 (conj.) 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broad peak between 2500 and 3500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m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 </a:t>
                      </a:r>
                      <a:br>
                        <a:rPr lang="en-US" sz="16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sz="1600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OH) at 1250-1300 cm</a:t>
                      </a:r>
                      <a:r>
                        <a:rPr kumimoji="0" lang="en-US" sz="16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mide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NRR’) 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80-1715  (sat.)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30-1680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dditional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strong peaks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t 3300-3500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for prim. or sec. amides 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520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cyl chloride and Anhydride</a:t>
            </a: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th functional groups display a C=O stretching mode significantly left of the 1700 cm</a:t>
            </a:r>
            <a:r>
              <a:rPr lang="en-US" sz="20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purple lin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asymmetric stretching mode is higher than 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symmetric stretching mode in the anhydride. 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relative peaks intensities do vary depending 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n if the anhydride function is part of a ring, 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ring size and the degree of conjugation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150422"/>
            <a:ext cx="4085715" cy="1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2150422"/>
            <a:ext cx="4074286" cy="195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2667000" y="2194560"/>
            <a:ext cx="0" cy="1847088"/>
          </a:xfrm>
          <a:prstGeom prst="line">
            <a:avLst/>
          </a:prstGeom>
          <a:ln w="19050">
            <a:solidFill>
              <a:srgbClr val="66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839712" y="2167128"/>
            <a:ext cx="0" cy="1856232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3604133"/>
            <a:ext cx="91440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3604133"/>
            <a:ext cx="103632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24600" y="4991100"/>
            <a:ext cx="2628900" cy="125730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81000" y="2590800"/>
            <a:ext cx="11119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=O overtone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20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Spectroscopy Tool Shed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hich methods are used in the organic chemistry lab?</a:t>
            </a:r>
          </a:p>
          <a:p>
            <a:pPr lvl="1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3760078"/>
              </p:ext>
            </p:extLst>
          </p:nvPr>
        </p:nvGraphicFramePr>
        <p:xfrm>
          <a:off x="609600" y="2055222"/>
          <a:ext cx="8001000" cy="396457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1371600"/>
                <a:gridCol w="1905000"/>
                <a:gridCol w="2057400"/>
                <a:gridCol w="1066800"/>
              </a:tblGrid>
              <a:tr h="271599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chnique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avelength range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bservatio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formatio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atrix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Infrared spectroscopy</a:t>
                      </a:r>
                    </a:p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(Raman</a:t>
                      </a:r>
                      <a:r>
                        <a:rPr lang="en-US" sz="1200" b="1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spectroscopy)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…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</a:p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(200 - 400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0 cm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Rotation and vibration in molecules</a:t>
                      </a:r>
                    </a:p>
                    <a:p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resence of functional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  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groups</a:t>
                      </a:r>
                    </a:p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Symmetry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Solid (KBr),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Liquid, Gas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NMR spectroscopy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 m ….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10 m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Nuclear spins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in magnetic fiel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Structural information about molecules based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on splitting pattern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Liquid, Solid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, (Gas)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UV-Vis</a:t>
                      </a:r>
                      <a:r>
                        <a:rPr lang="en-US" sz="1200" b="1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spectroscopy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…. 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</a:p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(200 - 800 nm)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Excitation of electrons from bonding/non-bonding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o anti-bonding orbitals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Conjugation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Quantitative description 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of color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Liquid,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Soli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2738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Mass spectrometry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 …. 1000 amu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Fragmentation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f molecules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Molecular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weight</a:t>
                      </a:r>
                    </a:p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Structural information from   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fragmentation pattern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“Gas”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EPR spectroscopy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0.01 ….  0.1 m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Electron spins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in the magnetic fiel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Location of unpaired </a:t>
                      </a:r>
                      <a:b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electrons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in  paramagnetic 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compounds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Solid,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Liqui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664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-Ray diffraction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11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…. 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Diffraction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f X-rays on nuclei in a soli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Crystal structure 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Soli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6664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ster and Ketone</a:t>
            </a: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sters do have two strong peaks in the range from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1000-1300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ecause the COC function i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n-linear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which means that both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OC) mode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frared activ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iphatic ketones have a </a:t>
            </a:r>
            <a:r>
              <a:rPr lang="en-US" dirty="0" err="1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CC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=1100-1230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133600"/>
            <a:ext cx="4080000" cy="196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139314"/>
            <a:ext cx="4085715" cy="1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3620135"/>
            <a:ext cx="975995" cy="38227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2667000" y="2176272"/>
            <a:ext cx="0" cy="1847088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934200" y="2155317"/>
            <a:ext cx="0" cy="1847088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4755" y="3581400"/>
            <a:ext cx="614045" cy="38227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733799" y="3655893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OC)</a:t>
            </a:r>
            <a:endParaRPr 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657600" y="3581400"/>
            <a:ext cx="304800" cy="191135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372929" y="3732196"/>
            <a:ext cx="437071" cy="79074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848600" y="3677568"/>
            <a:ext cx="8563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baseline="-25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CC)</a:t>
            </a:r>
            <a:endParaRPr 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7848600" y="3524567"/>
            <a:ext cx="304800" cy="191135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00600" y="2590799"/>
            <a:ext cx="11119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=O overtone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8229" y="2590800"/>
            <a:ext cx="11119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=O overtone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31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4000"/>
            <a:ext cx="8429115" cy="5105400"/>
          </a:xfrm>
        </p:spPr>
        <p:txBody>
          <a:bodyPr>
            <a:normAutofit fontScale="92500" lnSpcReduction="20000"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ldehyde and Amide</a:t>
            </a: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05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9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dehydes display a doublet in the 2720 and 2820 cm</a:t>
            </a:r>
            <a:r>
              <a:rPr lang="en-US" sz="20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nge, which is not observed for keton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mides exhibit a very low carbonyl stretching mode due to resonance, which weakens the C=O bond significantly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35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imary and secondary amides show intense and broad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N-H) stretching modes in the 3200-3500 cm</a:t>
            </a:r>
            <a:r>
              <a:rPr lang="en-US" sz="20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range because of the higher NH-bond polarity</a:t>
            </a: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057400"/>
            <a:ext cx="4085715" cy="194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057400"/>
            <a:ext cx="4085715" cy="1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2651760" y="2093976"/>
            <a:ext cx="0" cy="1847088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934200" y="2103120"/>
            <a:ext cx="0" cy="1847088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572768" y="2255520"/>
            <a:ext cx="182880" cy="640080"/>
          </a:xfrm>
          <a:prstGeom prst="rect">
            <a:avLst/>
          </a:prstGeom>
          <a:noFill/>
          <a:ln w="127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72768" y="2968823"/>
            <a:ext cx="7729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HO)</a:t>
            </a:r>
            <a:endParaRPr 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29595"/>
              </p:ext>
            </p:extLst>
          </p:nvPr>
        </p:nvGraphicFramePr>
        <p:xfrm>
          <a:off x="3505200" y="5258143"/>
          <a:ext cx="2124540" cy="60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r:id="rId5" imgW="2871000" imgH="823320" progId="ChemDraw.Document.6.0">
                  <p:embed/>
                </p:oleObj>
              </mc:Choice>
              <mc:Fallback>
                <p:oleObj r:id="rId5" imgW="2871000" imgH="8233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8143"/>
                        <a:ext cx="2124540" cy="60925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3432175"/>
            <a:ext cx="818515" cy="4540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5" name="Picture 14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52105" y="3429000"/>
            <a:ext cx="887095" cy="457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229966" y="3639979"/>
            <a:ext cx="715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14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1869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, Ring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ain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crease of carbonyl stretching frequency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ing strain 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sually 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creases the carbonyl stretching 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requenc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etones 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ndergo keto-enol 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utomerization. The formation of </a:t>
            </a:r>
            <a:b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nol would lead to two </a:t>
            </a:r>
            <a:r>
              <a:rPr lang="en-US" sz="2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200" i="1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carbon atoms in the ring, which would increase the ring strain further in small 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ings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2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5547"/>
              </p:ext>
            </p:extLst>
          </p:nvPr>
        </p:nvGraphicFramePr>
        <p:xfrm>
          <a:off x="3581400" y="5471280"/>
          <a:ext cx="2521080" cy="70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r:id="rId3" imgW="2521080" imgH="700920" progId="ChemDraw.Document.6.0">
                  <p:embed/>
                </p:oleObj>
              </mc:Choice>
              <mc:Fallback>
                <p:oleObj r:id="rId3" imgW="2521080" imgH="7009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71280"/>
                        <a:ext cx="2521080" cy="700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87599" y="1523999"/>
            <a:ext cx="4520481" cy="193594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57237" y="5833646"/>
            <a:ext cx="1624163" cy="338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16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6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C + 1 </a:t>
            </a:r>
            <a:r>
              <a:rPr lang="en-US" sz="16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6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C</a:t>
            </a:r>
            <a:endParaRPr lang="en-US" sz="16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0" y="5833646"/>
            <a:ext cx="1624163" cy="338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6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C + 2 </a:t>
            </a:r>
            <a:r>
              <a:rPr lang="en-US" sz="16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6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C</a:t>
            </a:r>
            <a:endParaRPr lang="en-US" sz="16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08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(C=O stretching, Ring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ain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maller the ring, the shorter the C=O bo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ing in a higher carbonyl stretching frequenc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ond order of the carbonyl group is given in parenthesis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ketone favors the keto form over the enol for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9256413"/>
              </p:ext>
            </p:extLst>
          </p:nvPr>
        </p:nvGraphicFramePr>
        <p:xfrm>
          <a:off x="990600" y="1752600"/>
          <a:ext cx="7040879" cy="21031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49695"/>
                <a:gridCol w="1237219"/>
                <a:gridCol w="1484655"/>
                <a:gridCol w="1484655"/>
                <a:gridCol w="1484655"/>
              </a:tblGrid>
              <a:tr h="49088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ing size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 </a:t>
                      </a:r>
                      <a:b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cm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</a:p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F 6-31G*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j.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etone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/>
                      </a:r>
                      <a:b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cm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F 6-31G*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75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83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1 (1.92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75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7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9 (1.88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7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1 (1.84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75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4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3 (1.86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6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6 (1.81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75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2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4 (1.83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3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6 (1.82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674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(C=O stretching, Ring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ain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ring strain can also be observed in lactones (cyclic esters) and lactams (cyclic amides) (Bond order of the carbonyl group is given in parenthesis)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9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ctam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lay a lower bond order and lower carbonyl stretching frequency tha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ctones because of the amide resonance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712701"/>
              </p:ext>
            </p:extLst>
          </p:nvPr>
        </p:nvGraphicFramePr>
        <p:xfrm>
          <a:off x="944878" y="3058160"/>
          <a:ext cx="7132322" cy="21234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62635"/>
                <a:gridCol w="1542725"/>
                <a:gridCol w="1475654"/>
                <a:gridCol w="1475654"/>
                <a:gridCol w="147565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ing size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ctone </a:t>
                      </a:r>
                      <a:b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cm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F 6-31G*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ctam </a:t>
                      </a:r>
                      <a:b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cm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F 6-31G*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 </a:t>
                      </a:r>
                      <a:endParaRPr lang="en-US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3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2 (1.93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0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1 (1.92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 </a:t>
                      </a:r>
                      <a:endParaRPr lang="en-US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0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0 (1.90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0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6 (1.82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 </a:t>
                      </a:r>
                      <a:endParaRPr lang="en-US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30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4 (1.88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6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.1 (1.78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 </a:t>
                      </a:r>
                      <a:endParaRPr lang="en-US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32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5 (1.89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8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.2 (1.80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3886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(C=O stretching,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Conjugation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2057400"/>
          </a:xfrm>
        </p:spPr>
        <p:txBody>
          <a:bodyPr>
            <a:no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Decrease of carbonyl stretching frequenc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t is observed when the carbonyl group is connected to other double bonds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aromatics, alkenes)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due to partial C-O single bond charact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arbonyl stretching frequency decreases in the sequence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cetone (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715 cm</a:t>
            </a:r>
            <a:r>
              <a:rPr lang="en-US" sz="1600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, acetophenone (PhCOCH</a:t>
            </a:r>
            <a:r>
              <a:rPr lang="en-US" sz="1600" baseline="-25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1685 cm</a:t>
            </a:r>
            <a:r>
              <a:rPr lang="en-US" sz="1600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and benzophenone (</a:t>
            </a:r>
            <a:r>
              <a:rPr lang="en-US" sz="16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COPh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666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600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due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increased degree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onjugation of the carbonyl group with the phenyl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ings.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effect is even stronger if electron-donating groups are attached to the ring </a:t>
            </a:r>
            <a:b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5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1378"/>
              </p:ext>
            </p:extLst>
          </p:nvPr>
        </p:nvGraphicFramePr>
        <p:xfrm>
          <a:off x="6295390" y="3505200"/>
          <a:ext cx="1858010" cy="91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r:id="rId3" imgW="2654300" imgH="1313372" progId="ChemDraw.Document.6.0">
                  <p:embed/>
                </p:oleObj>
              </mc:Choice>
              <mc:Fallback>
                <p:oleObj r:id="rId3" imgW="2654300" imgH="131337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390" y="3505200"/>
                        <a:ext cx="1858010" cy="919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1980291"/>
              </p:ext>
            </p:extLst>
          </p:nvPr>
        </p:nvGraphicFramePr>
        <p:xfrm>
          <a:off x="1295400" y="3429000"/>
          <a:ext cx="4663440" cy="30480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920240"/>
                <a:gridCol w="1371600"/>
                <a:gridCol w="137160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stituents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=O) [cm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4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Methyl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8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methyl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2.2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meth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(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thylamino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1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.7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(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ethylamino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.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fluoro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7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chloro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6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3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nitro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05335"/>
              </p:ext>
            </p:extLst>
          </p:nvPr>
        </p:nvGraphicFramePr>
        <p:xfrm>
          <a:off x="6324600" y="4724400"/>
          <a:ext cx="192176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CS ChemDraw Drawing" r:id="rId5" imgW="2684834" imgH="2128568" progId="ChemDraw.Document.6.0">
                  <p:embed/>
                </p:oleObj>
              </mc:Choice>
              <mc:Fallback>
                <p:oleObj name="CS ChemDraw Drawing" r:id="rId5" imgW="2684834" imgH="2128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4724400"/>
                        <a:ext cx="1921764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39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(C=O stretching,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H-bond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Intramolecular hydrogen bon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y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use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shift to lower wavenumbers as well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, benzaldehyd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licylaldehyd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2-hydroxybenzaldehyde)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hift in </a:t>
            </a:r>
            <a:r>
              <a:rPr lang="en-US" sz="20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methoxybenzaldehyde is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lely du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resonanc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fect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the OR-group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te that the meta isomers display the least shift because of the lack 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the resonance effec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47465"/>
              </p:ext>
            </p:extLst>
          </p:nvPr>
        </p:nvGraphicFramePr>
        <p:xfrm>
          <a:off x="6553200" y="4484706"/>
          <a:ext cx="1447800" cy="130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r:id="rId3" imgW="1416996" imgH="1278327" progId="ChemDraw.Document.6.0">
                  <p:embed/>
                </p:oleObj>
              </mc:Choice>
              <mc:Fallback>
                <p:oleObj r:id="rId3" imgW="1416996" imgH="127832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84706"/>
                        <a:ext cx="1447800" cy="13064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4729084"/>
              </p:ext>
            </p:extLst>
          </p:nvPr>
        </p:nvGraphicFramePr>
        <p:xfrm>
          <a:off x="2209800" y="4191000"/>
          <a:ext cx="3840480" cy="24384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280160"/>
                <a:gridCol w="1280160"/>
                <a:gridCol w="128016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stituents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=O) [cm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4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hydr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.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hydr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3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.9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hydr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9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2.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meth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9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meth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9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meth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2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4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512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N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85000" lnSpcReduction="20000"/>
          </a:bodyPr>
          <a:lstStyle/>
          <a:p>
            <a:pPr marL="445770" lvl="1" indent="-457200">
              <a:spcBef>
                <a:spcPts val="6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Nitro groups</a:t>
            </a: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y display two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ery intense peaks in the rang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tween 1260-1390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symmetric mode) an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00-1640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ymmetric mode) 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gh peak intensity of the nitro peaks is a result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the dipolar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aracter of the N-O bond, in which th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trogen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tom carries a significant positive charge an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xygen a negative charg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ctet rule</a:t>
            </a:r>
            <a:r>
              <a:rPr lang="en-US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troso compounds only display one peak around 1550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ecause there is only one N=O bond that displays a double bond character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7</a:t>
            </a:fld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43150" y="23844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57511" y="1828800"/>
            <a:ext cx="1981200" cy="8331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3733800"/>
            <a:ext cx="5486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715000" y="5178623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NO</a:t>
            </a:r>
            <a:r>
              <a:rPr lang="en-US" sz="14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597236" y="5108377"/>
            <a:ext cx="228600" cy="149423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314514" y="5332512"/>
            <a:ext cx="400486" cy="1488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43150" y="5157470"/>
            <a:ext cx="887095" cy="25273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26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C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9436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C-C double bond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kenes usually display a single peak in the range from 1620-1680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wo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edium or strong peaks in around 1500 and 1600 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rrespond to an aromatic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ing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ntensities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of these two peaks can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ary and there are several other peaks i.e., ~1500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as well that can be attributed to modes in the benzene ring (the double bonds are omitted here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nstance, a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,4-disubstitution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with the same substituent would lower the dipole moment in the ring and the mode at 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=1600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would be fairly weak as shown below for three xylene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somers (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dimethylbenzene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0" y="1981200"/>
            <a:ext cx="2101850" cy="12693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873"/>
          <a:stretch/>
        </p:blipFill>
        <p:spPr bwMode="auto">
          <a:xfrm>
            <a:off x="6446693" y="3352801"/>
            <a:ext cx="2163907" cy="25163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6" name="TextBox 5"/>
          <p:cNvSpPr txBox="1"/>
          <p:nvPr/>
        </p:nvSpPr>
        <p:spPr>
          <a:xfrm>
            <a:off x="6635150" y="5561395"/>
            <a:ext cx="16706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ortho    meta      para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6614634" y="5531078"/>
            <a:ext cx="1737360" cy="10772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600 1500          1600 1500         1600 1500</a:t>
            </a:r>
            <a:endParaRPr lang="en-US" sz="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V (S=O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953000"/>
          </a:xfrm>
        </p:spPr>
        <p:txBody>
          <a:bodyPr>
            <a:normAutofit fontScale="85000" lnSpcReduction="20000"/>
          </a:bodyPr>
          <a:lstStyle/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Sulfoxide and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Sulfone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groups</a:t>
            </a: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endParaRPr lang="en-US" sz="19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lfoxides display a significantly weaker S=O bond than sulfones (350 kJ/mol vs. </a:t>
            </a:r>
            <a:b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70 kJ/mol, i.e., Ph</a:t>
            </a:r>
            <a:r>
              <a:rPr lang="en-US" sz="19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: 149 pm vs. Ph</a:t>
            </a:r>
            <a:r>
              <a:rPr lang="en-US" sz="19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19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145 pm) resulting in a lower wavenumber for the </a:t>
            </a:r>
            <a:r>
              <a:rPr lang="en-US" sz="19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S=O) mode in sulfoxide 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000-1050 cm</a:t>
            </a:r>
            <a:r>
              <a:rPr lang="en-US" sz="19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compared to </a:t>
            </a:r>
            <a:r>
              <a:rPr lang="en-US" sz="19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lfones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140-1200 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9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300-1400 cm</a:t>
            </a:r>
            <a:r>
              <a:rPr lang="en-US" sz="19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9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lfur is heavier than nitrogen, the </a:t>
            </a:r>
            <a:r>
              <a:rPr lang="en-US" sz="19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S=O) modes are significantly lower than </a:t>
            </a:r>
            <a:r>
              <a:rPr lang="en-US" sz="19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N=O) modes in nitro groups. Due to the S-O bond polarity (R</a:t>
            </a:r>
            <a:r>
              <a:rPr lang="en-US" sz="19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9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O</a:t>
            </a:r>
            <a:r>
              <a:rPr lang="en-US" sz="19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aks are 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ong 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 well </a:t>
            </a:r>
          </a:p>
          <a:p>
            <a:pPr marL="754380" lvl="2" indent="-342900">
              <a:spcBef>
                <a:spcPts val="600"/>
              </a:spcBef>
            </a:pP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ke nitro groups, sulfones 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splay two peaks for the SO</a:t>
            </a:r>
            <a:r>
              <a:rPr lang="en-US" sz="19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tretching modes (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ym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9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9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d sym.) because the O=S=O group is bent</a:t>
            </a:r>
          </a:p>
          <a:p>
            <a:pPr marL="754380" lvl="2" indent="-342900">
              <a:spcBef>
                <a:spcPts val="600"/>
              </a:spcBef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3"/>
          <a:srcRect t="16808" b="19583"/>
          <a:stretch/>
        </p:blipFill>
        <p:spPr>
          <a:xfrm>
            <a:off x="609600" y="1981200"/>
            <a:ext cx="4023360" cy="201168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08745"/>
              </p:ext>
            </p:extLst>
          </p:nvPr>
        </p:nvGraphicFramePr>
        <p:xfrm>
          <a:off x="862114" y="3400245"/>
          <a:ext cx="1347686" cy="40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r:id="rId4" imgW="2695643" imgH="819509" progId="">
                  <p:embed/>
                </p:oleObj>
              </mc:Choice>
              <mc:Fallback>
                <p:oleObj r:id="rId4" imgW="2695643" imgH="819509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114" y="3400245"/>
                        <a:ext cx="1347686" cy="40975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276600" y="3581400"/>
            <a:ext cx="381000" cy="0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90800" y="3427511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S=O)</a:t>
            </a:r>
            <a:endParaRPr lang="en-US" sz="14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6"/>
          <a:srcRect t="16576" b="20046"/>
          <a:stretch/>
        </p:blipFill>
        <p:spPr>
          <a:xfrm>
            <a:off x="4724400" y="1981200"/>
            <a:ext cx="4023360" cy="201168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91372"/>
              </p:ext>
            </p:extLst>
          </p:nvPr>
        </p:nvGraphicFramePr>
        <p:xfrm>
          <a:off x="4953000" y="3181448"/>
          <a:ext cx="9350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CS ChemDraw Drawing" r:id="rId7" imgW="1871223" imgH="1290458" progId="ChemDraw.Document.6.0">
                  <p:embed/>
                </p:oleObj>
              </mc:Choice>
              <mc:Fallback>
                <p:oleObj name="CS ChemDraw Drawing" r:id="rId7" imgW="1871223" imgH="129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3181448"/>
                        <a:ext cx="935038" cy="644525"/>
                      </a:xfrm>
                      <a:prstGeom prst="rect">
                        <a:avLst/>
                      </a:prstGeom>
                      <a:ln>
                        <a:solidFill>
                          <a:srgbClr val="00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54197" y="3578423"/>
            <a:ext cx="6848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en-US" sz="14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162800" y="3503711"/>
            <a:ext cx="190500" cy="153889"/>
          </a:xfrm>
          <a:prstGeom prst="straightConnector1">
            <a:avLst/>
          </a:prstGeom>
          <a:ln w="1905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188495" y="3737060"/>
            <a:ext cx="381000" cy="0"/>
          </a:xfrm>
          <a:prstGeom prst="straightConnector1">
            <a:avLst/>
          </a:prstGeom>
          <a:ln w="1905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494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Basic  Equation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ibrational modes within a molecule can b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scribed using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(an)harmonic oscillator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del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del assumes that the two masses (with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nown mass)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re connected with a spring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ith known strength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at 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 wrong with this picture?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sing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is model and the help of quantum mechanical calculations (Schrödinger equation), the frequencies of basic stretching and bending modes are obtaine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masses of involved atoms,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forc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tant (in N/cm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 chemistry, the modes are measured in wavenumber in units of “c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” while engineers often use “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” (4000 c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2.5 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4619"/>
              </p:ext>
            </p:extLst>
          </p:nvPr>
        </p:nvGraphicFramePr>
        <p:xfrm>
          <a:off x="1752600" y="4038600"/>
          <a:ext cx="16981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5" imgW="825500" imgH="444500" progId="Equation.3">
                  <p:embed/>
                </p:oleObj>
              </mc:Choice>
              <mc:Fallback>
                <p:oleObj name="Equation" r:id="rId5" imgW="8255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1698171" cy="9144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66129"/>
              </p:ext>
            </p:extLst>
          </p:nvPr>
        </p:nvGraphicFramePr>
        <p:xfrm>
          <a:off x="4267200" y="4038600"/>
          <a:ext cx="166254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7" imgW="762000" imgH="419100" progId="Equation.3">
                  <p:embed/>
                </p:oleObj>
              </mc:Choice>
              <mc:Fallback>
                <p:oleObj name="Equation" r:id="rId7" imgW="7620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38600"/>
                        <a:ext cx="1662545" cy="914400"/>
                      </a:xfrm>
                      <a:prstGeom prst="rect">
                        <a:avLst/>
                      </a:prstGeom>
                      <a:solidFill>
                        <a:srgbClr val="DDD8C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Anharmonic_oscillator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t="80661" r="50000"/>
          <a:stretch/>
        </p:blipFill>
        <p:spPr>
          <a:xfrm>
            <a:off x="6808767" y="1502777"/>
            <a:ext cx="1628110" cy="667512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7091916" y="1524000"/>
            <a:ext cx="304800" cy="128016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68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V (C-X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5105400"/>
          </a:xfrm>
        </p:spPr>
        <p:txBody>
          <a:bodyPr>
            <a:normAutofit fontScale="77500" lnSpcReduction="20000"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trong peak around 145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(asymmetric deformation mode) indicates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presence of methyl or methylene groups. An additional strong peak about 1375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caused by a methyl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group</a:t>
            </a:r>
          </a:p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he C-O-C-functions of aliphatic ethers (</a:t>
            </a:r>
            <a:r>
              <a:rPr lang="en-US" sz="2300" dirty="0" err="1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 err="1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=1070-1140, </a:t>
            </a:r>
            <a:r>
              <a:rPr lang="en-US" sz="230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=700-920 cm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esters (</a:t>
            </a:r>
            <a:r>
              <a:rPr lang="en-US" sz="2300" dirty="0" err="1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 err="1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=1190-1300, </a:t>
            </a:r>
            <a:r>
              <a:rPr lang="en-US" sz="2300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=1000-105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ypically found as strong peaks in the range between 1000 and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1300 cm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ince these groups are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non-linear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he symmetric and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symmetric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mode are observed for both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groups </a:t>
            </a:r>
          </a:p>
          <a:p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Carboxylic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acids exhibit only one strong peak between 1250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nd 1300 cm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for </a:t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he C-OH mode because the high </a:t>
            </a:r>
            <a:r>
              <a:rPr lang="en-US" sz="2300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3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-character the C-O bond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lcohols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how one peak at the lower end of this range (primary: 1050-109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econdary: 1090-1125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ertiary: 1125-1205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C-N functions for amine appear in the same range (primary: 1020-109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econdary: 1130-119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ertiary: 1150-121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he P=O modes in phosphine oxides (R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P=O) appear in the range from </a:t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=1140-1210 cm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(i.e., Me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PO: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1161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Ph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PO: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1186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) depending on </a:t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he effect of the R-group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50044"/>
              </p:ext>
            </p:extLst>
          </p:nvPr>
        </p:nvGraphicFramePr>
        <p:xfrm>
          <a:off x="3124200" y="3200400"/>
          <a:ext cx="239681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CS ChemDraw Drawing" r:id="rId3" imgW="3416300" imgH="1302589" progId="ChemDraw.Document.6.0">
                  <p:embed/>
                </p:oleObj>
              </mc:Choice>
              <mc:Fallback>
                <p:oleObj name="CS ChemDraw Drawing" r:id="rId3" imgW="3416300" imgH="13025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3200400"/>
                        <a:ext cx="2396819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56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V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(Out-of-plane bend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Out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f plan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odes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oo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-X: X=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Br, I,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eavy ato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kenes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4788127"/>
              </p:ext>
            </p:extLst>
          </p:nvPr>
        </p:nvGraphicFramePr>
        <p:xfrm>
          <a:off x="838200" y="2740660"/>
          <a:ext cx="5029200" cy="25958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57400"/>
                <a:gridCol w="1673943"/>
                <a:gridCol w="1297857"/>
              </a:tblGrid>
              <a:tr h="37084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bstitution pattern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aks at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ensity</a:t>
                      </a:r>
                      <a:endParaRPr lang="en-US" sz="1600" b="1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no-substitutio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95-915, 985-99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ong, strong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substitutio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0-730 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ong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n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substitutio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-97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ong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-substitu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5-885 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ong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i-substitu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90-830 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tra-substitu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-------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-------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686" y="2743200"/>
            <a:ext cx="2879651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983300" y="4447401"/>
            <a:ext cx="2932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1,1-subst.       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alkene      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trans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-alkene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248400" y="3886200"/>
            <a:ext cx="228600" cy="2667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15200" y="3619500"/>
            <a:ext cx="0" cy="2667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8001000" y="3962400"/>
            <a:ext cx="228600" cy="1905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19800" y="4267200"/>
            <a:ext cx="2514600" cy="10772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0                 500        1000                 500          1000                 500</a:t>
            </a:r>
            <a:endParaRPr lang="en-US" sz="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89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pplication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t is used i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nitori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pplications such as the long-term unattended measurement of CO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ncentrations in greenhouses and growth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amber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used in measuring the degree of polymerization in polymer manufacturing by monitoring the presence of certain function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roup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d in forensic analys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 both criminal and civil cases, for example i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dentifying polymer degradation, drugs, automotive paints and pigments, toners/inks, etc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a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so b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used in detecting how much alcohol is i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lood of a suspected drunk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riv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4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ummary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lectromagnetic radiation is able to excite molecules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cause them to stretch and bend (and rotate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id-range infrared spectroscopy (400-4000 c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is traditionally used as tool to identify functional groups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organic molecul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location of a peak can be rationalized based on the masses of the atoms involved and the bond strength,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.e., 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C≡C)&gt;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C=C)&gt;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C-C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eak intensity is a function of the change in dipole moment during the excitation i.e., 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C-O) is much more intense than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-H)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52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fect of Bond Strengt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force consta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which relates to the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ond strength, increases, the wavenumber for the stretching mode will increase as wel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how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low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uble bond is about twic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ong compare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single bond, and the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=C) stretching mode increases by a factor of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= ~√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milar trends are observed for C-O and C-N bonds as well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5711735"/>
              </p:ext>
            </p:extLst>
          </p:nvPr>
        </p:nvGraphicFramePr>
        <p:xfrm>
          <a:off x="2057400" y="2956560"/>
          <a:ext cx="4937760" cy="13106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45920"/>
                <a:gridCol w="1097280"/>
                <a:gridCol w="1097280"/>
                <a:gridCol w="1097280"/>
              </a:tblGrid>
              <a:tr h="32748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C bond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ipl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ubl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ngl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6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0287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unction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roup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574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yn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en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an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6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ond strength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6 kJ/mol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27 kJ/mol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6 kJ/mol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6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ond distanc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7719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m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3 pm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4 pm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6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n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in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7719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5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165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113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773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fect of Mas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8" y="1524000"/>
            <a:ext cx="5486402" cy="4572000"/>
          </a:xfrm>
        </p:spPr>
        <p:txBody>
          <a:bodyPr>
            <a:no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If the masses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of the involved atoms increase,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peak will shift to lower wavenumbers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., H/D-exchange in labeling experiments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the bond strength remains almost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onstant</a:t>
            </a: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 chloroform (CHCl</a:t>
            </a:r>
            <a:r>
              <a:rPr lang="en-US" sz="1800" baseline="-25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) all peaks involving a movement of the hydrogen atom move to the </a:t>
            </a:r>
            <a:b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ight in </a:t>
            </a:r>
            <a:r>
              <a:rPr lang="en-US" sz="18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euterochloroform</a:t>
            </a: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(CDCl</a:t>
            </a:r>
            <a:r>
              <a:rPr lang="en-US" sz="1800" baseline="-25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b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1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1800" dirty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H)=3019 cm</a:t>
            </a:r>
            <a:r>
              <a:rPr lang="en-US" sz="1800" baseline="30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D)=2254 </a:t>
            </a: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800" baseline="30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8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other peaks in the infrared spectrum (</a:t>
            </a:r>
            <a:r>
              <a:rPr lang="en-US" sz="1800" dirty="0" err="1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baseline="-25000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Cl</a:t>
            </a:r>
            <a:r>
              <a:rPr lang="en-US" sz="18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: 761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o 736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Cl</a:t>
            </a:r>
            <a:r>
              <a:rPr lang="en-US" sz="18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: 668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o 652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remaining almost unchanged (</a:t>
            </a:r>
            <a:r>
              <a:rPr lang="en-US" sz="1800" dirty="0" err="1" smtClean="0">
                <a:solidFill>
                  <a:srgbClr val="660066"/>
                </a:solidFill>
                <a:latin typeface="Symbol" panose="05050102010706020507" pitchFamily="18" charset="2"/>
                <a:cs typeface="Times New Roman" pitchFamily="18" charset="0"/>
              </a:rPr>
              <a:t>Dn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= 15-25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112099"/>
              </p:ext>
            </p:extLst>
          </p:nvPr>
        </p:nvGraphicFramePr>
        <p:xfrm>
          <a:off x="853440" y="2819400"/>
          <a:ext cx="4480560" cy="1219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11680"/>
                <a:gridCol w="822960"/>
                <a:gridCol w="822960"/>
                <a:gridCol w="822960"/>
              </a:tblGrid>
              <a:tr h="228600">
                <a:tc>
                  <a:txBody>
                    <a:bodyPr/>
                    <a:lstStyle/>
                    <a:p>
                      <a:pPr marL="0" marR="10287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n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in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-X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D-X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  T-X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=H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16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32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 343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=C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300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220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~180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=Cl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99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14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 1737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X=O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(</a:t>
                      </a:r>
                      <a:r>
                        <a:rPr lang="en-US" sz="1600" baseline="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Times"/>
                          <a:cs typeface="Times New Roman" pitchFamily="18" charset="0"/>
                        </a:rPr>
                        <a:t>n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in E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2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O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3756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 267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 2358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15" b="19959"/>
          <a:stretch/>
        </p:blipFill>
        <p:spPr bwMode="auto">
          <a:xfrm>
            <a:off x="5586412" y="1524000"/>
            <a:ext cx="3405188" cy="166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63" b="19082"/>
          <a:stretch/>
        </p:blipFill>
        <p:spPr bwMode="auto">
          <a:xfrm>
            <a:off x="5586412" y="3276600"/>
            <a:ext cx="3405188" cy="1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729565" y="2819400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Cl</a:t>
            </a:r>
            <a:r>
              <a:rPr lang="en-US" sz="1200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120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29565" y="4572000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DCl</a:t>
            </a:r>
            <a:r>
              <a:rPr lang="en-US" sz="1200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120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38800" y="2078264"/>
            <a:ext cx="8050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5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CH, </a:t>
            </a:r>
            <a:r>
              <a:rPr lang="en-US" sz="105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50" b="1" i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5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5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39906" y="3657600"/>
            <a:ext cx="77296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5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CD, </a:t>
            </a:r>
            <a:r>
              <a:rPr lang="en-US" sz="105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50" b="1" i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5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5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350248" y="2339874"/>
            <a:ext cx="462627" cy="1089126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289006" y="2355263"/>
            <a:ext cx="67839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05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05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CCl</a:t>
            </a:r>
            <a:r>
              <a:rPr lang="en-US" sz="105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5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96200" y="4241884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05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05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05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Cl</a:t>
            </a:r>
            <a:r>
              <a:rPr lang="en-US" sz="105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5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967397" y="2845618"/>
            <a:ext cx="346846" cy="1089126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8534400" y="2933700"/>
            <a:ext cx="38100" cy="685800"/>
          </a:xfrm>
          <a:prstGeom prst="straightConnector1">
            <a:avLst/>
          </a:prstGeom>
          <a:ln w="1905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665315" y="2628036"/>
            <a:ext cx="21485" cy="953364"/>
          </a:xfrm>
          <a:prstGeom prst="straightConnector1">
            <a:avLst/>
          </a:prstGeom>
          <a:ln w="1905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719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umber of Peak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010400" cy="4572000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number 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undamental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tretching and bending mod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n=0 to n=1) expecte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 molecule increases with the number of atoms in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lecu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numb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oms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n-linear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lecules </a:t>
            </a:r>
            <a:r>
              <a:rPr lang="en-US" sz="1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N-6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N-5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ending,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etching)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brations are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bserve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near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lecules, one expects to observe </a:t>
            </a:r>
            <a:r>
              <a:rPr lang="en-US" sz="1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N-5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des </a:t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N-4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ding,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tretching) because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rotation of </a:t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out the molecular axis cannot be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bserved </a:t>
            </a:r>
            <a:endParaRPr lang="en-US" sz="1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ddition, overtones (n=0 to n=2)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i.e., carbonyl overtones between 3300 and 3600 cm</a:t>
            </a:r>
            <a:r>
              <a:rPr lang="en-US" sz="18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and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mbination overtones are observed in many spectra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ll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, aromatic overtones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tween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660 and 2000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8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Note that the individual modes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t have to be infrared active)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us, infrared spectroscopy i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l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used for smal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lecules because large, asymmetric molecules will display too many peak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which will result very difficult to analyze spectra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74" r="10361" b="2911"/>
          <a:stretch>
            <a:fillRect/>
          </a:stretch>
        </p:blipFill>
        <p:spPr bwMode="auto">
          <a:xfrm>
            <a:off x="7391400" y="3886200"/>
            <a:ext cx="1446029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35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undamental Mod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tretching mo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movement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the atom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ccurs primarily </a:t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ong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nd axis keeping the bond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gle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most)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sta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 organic compounds, they are usually located on the left hand side or the middle of the spectrum</a:t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Bending mo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movement of the atoms is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rpendicular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bon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xis keeping the 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n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stances  </a:t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sta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ce bending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des require less energy than stretching modes,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y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sually located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the middle and on th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ight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nd sid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ctrum while stretching modes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7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2456"/>
              </p:ext>
            </p:extLst>
          </p:nvPr>
        </p:nvGraphicFramePr>
        <p:xfrm>
          <a:off x="6553200" y="1890622"/>
          <a:ext cx="2123872" cy="54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r:id="rId3" imgW="1061936" imgH="273889" progId="ChemDraw.Document.6.0">
                  <p:embed/>
                </p:oleObj>
              </mc:Choice>
              <mc:Fallback>
                <p:oleObj r:id="rId3" imgW="1061936" imgH="2738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90622"/>
                        <a:ext cx="2123872" cy="54777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4934"/>
              </p:ext>
            </p:extLst>
          </p:nvPr>
        </p:nvGraphicFramePr>
        <p:xfrm>
          <a:off x="6553200" y="4114800"/>
          <a:ext cx="2123872" cy="85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r:id="rId5" imgW="1061936" imgH="427816" progId="ChemDraw.Document.6.0">
                  <p:embed/>
                </p:oleObj>
              </mc:Choice>
              <mc:Fallback>
                <p:oleObj r:id="rId5" imgW="1061936" imgH="42781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14800"/>
                        <a:ext cx="2123872" cy="855632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77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rbon dioxid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391400" cy="50292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rbon dioxide (4 modes=3*N-5, N=3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st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frared spectra exhibit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“doublet” at 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~2350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itroge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nd oxygen do not appear in the infrar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pectrum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cause the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o not have infrared active mod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ue to the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ack of a permanent dipol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oment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at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oes appear in the infrared spectrum because it possesses infrar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ctiv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odes (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3657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3756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1595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3840363"/>
              </p:ext>
            </p:extLst>
          </p:nvPr>
        </p:nvGraphicFramePr>
        <p:xfrm>
          <a:off x="685800" y="2026920"/>
          <a:ext cx="6096000" cy="2164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914400"/>
                <a:gridCol w="2743200"/>
                <a:gridCol w="1143000"/>
              </a:tblGrid>
              <a:tr h="32583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ode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frared/Raman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cm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2807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ymmetric</a:t>
                      </a:r>
                      <a:r>
                        <a:rPr lang="en-US" sz="1600" baseline="0" dirty="0" smtClean="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tretching</a:t>
                      </a:r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330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n</a:t>
                      </a:r>
                      <a:r>
                        <a:rPr lang="en-US" sz="1600" baseline="-250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</a:t>
                      </a:r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inactive/Raman</a:t>
                      </a:r>
                      <a:r>
                        <a:rPr kumimoji="0" lang="en-US" sz="1600" kern="1200" baseline="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active</a:t>
                      </a:r>
                      <a:r>
                        <a:rPr kumimoji="0" lang="en-US" sz="1600" kern="12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	</a:t>
                      </a:r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388, 1286</a:t>
                      </a:r>
                    </a:p>
                    <a:p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28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ymmetric</a:t>
                      </a:r>
                      <a:r>
                        <a:rPr lang="en-US" sz="1600" baseline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tretching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00B05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n</a:t>
                      </a:r>
                      <a:r>
                        <a:rPr lang="en-US" sz="1600" baseline="-25000" dirty="0" err="1" smtClean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s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active/Raman inactive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kern="1200" dirty="0" smtClean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349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83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formation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70C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d</a:t>
                      </a:r>
                      <a:endParaRPr lang="en-US" sz="1600" dirty="0">
                        <a:solidFill>
                          <a:srgbClr val="0070C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active/Raman inactive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67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8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formation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70C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d</a:t>
                      </a:r>
                      <a:endParaRPr lang="en-US" sz="1600" dirty="0">
                        <a:solidFill>
                          <a:srgbClr val="0070C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active/Raman inactive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67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" name="carbon dioxide_sym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0372.3144"/>
                </p14:media>
              </p:ext>
            </p:extLst>
          </p:nvPr>
        </p:nvPicPr>
        <p:blipFill rotWithShape="1">
          <a:blip r:embed="rId7"/>
          <a:srcRect l="35674" t="45979" r="36504" b="41136"/>
          <a:stretch/>
        </p:blipFill>
        <p:spPr>
          <a:xfrm>
            <a:off x="6979920" y="1706880"/>
            <a:ext cx="2011680" cy="731520"/>
          </a:xfrm>
          <a:prstGeom prst="rect">
            <a:avLst/>
          </a:prstGeom>
        </p:spPr>
      </p:pic>
      <p:pic>
        <p:nvPicPr>
          <p:cNvPr id="6" name="carbon dioxide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3">
                  <p14:trim st="842.0048" end="14314.0808"/>
                </p14:media>
              </p:ext>
            </p:extLst>
          </p:nvPr>
        </p:nvPicPr>
        <p:blipFill rotWithShape="1">
          <a:blip r:embed="rId7"/>
          <a:srcRect l="35038" t="45978" r="37137" b="41136"/>
          <a:stretch/>
        </p:blipFill>
        <p:spPr>
          <a:xfrm>
            <a:off x="6979920" y="2545080"/>
            <a:ext cx="2011680" cy="731520"/>
          </a:xfrm>
          <a:prstGeom prst="rect">
            <a:avLst/>
          </a:prstGeom>
        </p:spPr>
      </p:pic>
      <p:pic>
        <p:nvPicPr>
          <p:cNvPr id="7" name="carbon dioxide_deformation1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4">
                  <p14:trim end="14856.8024"/>
                </p14:media>
              </p:ext>
            </p:extLst>
          </p:nvPr>
        </p:nvPicPr>
        <p:blipFill rotWithShape="1">
          <a:blip r:embed="rId8"/>
          <a:srcRect l="35458" t="44099" r="36717" b="41404"/>
          <a:stretch/>
        </p:blipFill>
        <p:spPr>
          <a:xfrm>
            <a:off x="6979920" y="3368040"/>
            <a:ext cx="2011680" cy="822960"/>
          </a:xfrm>
          <a:prstGeom prst="rect">
            <a:avLst/>
          </a:prstGeom>
        </p:spPr>
      </p:pic>
      <p:pic>
        <p:nvPicPr>
          <p:cNvPr id="8" name="carbon dioxide_deformation2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5">
                  <p14:trim end="17900"/>
                </p14:media>
              </p:ext>
            </p:extLst>
          </p:nvPr>
        </p:nvPicPr>
        <p:blipFill rotWithShape="1">
          <a:blip r:embed="rId9"/>
          <a:srcRect l="35809" t="45104" r="36366" b="40398"/>
          <a:stretch/>
        </p:blipFill>
        <p:spPr>
          <a:xfrm>
            <a:off x="6979920" y="4282440"/>
            <a:ext cx="2011680" cy="82296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918960" y="1639669"/>
            <a:ext cx="47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330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n</a:t>
            </a:r>
            <a:r>
              <a:rPr lang="en-US" baseline="-25000" dirty="0">
                <a:solidFill>
                  <a:srgbClr val="FF33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</a:t>
            </a:r>
            <a:endParaRPr lang="en-US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18960" y="2438400"/>
            <a:ext cx="47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B05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n</a:t>
            </a:r>
            <a:r>
              <a:rPr lang="en-US" baseline="-25000" dirty="0" err="1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s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940520" y="3276600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d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40520" y="4191000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d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37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012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004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004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0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maldehy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For the methylene group, there are two stretching and four bending modes observe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maldehyd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as six fundamental modes (=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3*4-6, non-linear, N=4, all IR active)</a:t>
            </a: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9</a:t>
            </a:fld>
            <a:endParaRPr lang="en-US"/>
          </a:p>
        </p:txBody>
      </p:sp>
      <p:pic>
        <p:nvPicPr>
          <p:cNvPr id="4" name="formaldehyde_symmmetric stretch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5200"/>
                </p14:media>
              </p:ext>
            </p:extLst>
          </p:nvPr>
        </p:nvPicPr>
        <p:blipFill rotWithShape="1">
          <a:blip r:embed="rId22"/>
          <a:srcRect l="42335" t="35385" r="43667" b="38817"/>
          <a:stretch/>
        </p:blipFill>
        <p:spPr>
          <a:xfrm>
            <a:off x="713090" y="3886200"/>
            <a:ext cx="1280160" cy="1371600"/>
          </a:xfrm>
          <a:prstGeom prst="rect">
            <a:avLst/>
          </a:prstGeom>
        </p:spPr>
      </p:pic>
      <p:pic>
        <p:nvPicPr>
          <p:cNvPr id="5" name="formaldehyde_asymmmetric stretch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3">
                  <p14:trim end="400"/>
                </p14:media>
              </p:ext>
            </p:extLst>
          </p:nvPr>
        </p:nvPicPr>
        <p:blipFill rotWithShape="1">
          <a:blip r:embed="rId22"/>
          <a:srcRect l="42502" t="35396" r="43499" b="38805"/>
          <a:stretch/>
        </p:blipFill>
        <p:spPr>
          <a:xfrm>
            <a:off x="2072640" y="3886200"/>
            <a:ext cx="1280160" cy="1371600"/>
          </a:xfrm>
          <a:prstGeom prst="rect">
            <a:avLst/>
          </a:prstGeom>
        </p:spPr>
      </p:pic>
      <p:pic>
        <p:nvPicPr>
          <p:cNvPr id="6" name="formaldehyde_carbonyl stretch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4">
                  <p14:trim end="900"/>
                </p14:media>
              </p:ext>
            </p:extLst>
          </p:nvPr>
        </p:nvPicPr>
        <p:blipFill rotWithShape="1">
          <a:blip r:embed="rId22"/>
          <a:srcRect l="42333" t="33678" r="43667" b="40524"/>
          <a:stretch/>
        </p:blipFill>
        <p:spPr>
          <a:xfrm>
            <a:off x="3429000" y="3886200"/>
            <a:ext cx="1280160" cy="1371600"/>
          </a:xfrm>
          <a:prstGeom prst="rect">
            <a:avLst/>
          </a:prstGeom>
        </p:spPr>
      </p:pic>
      <p:pic>
        <p:nvPicPr>
          <p:cNvPr id="7" name="formaldehyde_inplane_bending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5">
                  <p14:trim end="1800"/>
                </p14:media>
              </p:ext>
            </p:extLst>
          </p:nvPr>
        </p:nvPicPr>
        <p:blipFill rotWithShape="1">
          <a:blip r:embed="rId23"/>
          <a:srcRect l="42500" t="36257" r="43500" b="37945"/>
          <a:stretch/>
        </p:blipFill>
        <p:spPr>
          <a:xfrm>
            <a:off x="4800285" y="3886200"/>
            <a:ext cx="1280160" cy="1371600"/>
          </a:xfrm>
          <a:prstGeom prst="rect">
            <a:avLst/>
          </a:prstGeom>
        </p:spPr>
      </p:pic>
      <p:pic>
        <p:nvPicPr>
          <p:cNvPr id="8" name="formaldehyde_outofplane_bending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6">
                  <p14:trim end="2700"/>
                </p14:media>
              </p:ext>
            </p:extLst>
          </p:nvPr>
        </p:nvPicPr>
        <p:blipFill rotWithShape="1">
          <a:blip r:embed="rId24"/>
          <a:srcRect l="43000" t="35394" r="43000" b="38808"/>
          <a:stretch/>
        </p:blipFill>
        <p:spPr>
          <a:xfrm>
            <a:off x="6187440" y="3886200"/>
            <a:ext cx="1280160" cy="1371600"/>
          </a:xfrm>
          <a:prstGeom prst="rect">
            <a:avLst/>
          </a:prstGeom>
        </p:spPr>
      </p:pic>
      <p:pic>
        <p:nvPicPr>
          <p:cNvPr id="9" name="formaldehyde_methylene_rocking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7">
                  <p14:trim end="10100"/>
                </p14:media>
              </p:ext>
            </p:extLst>
          </p:nvPr>
        </p:nvPicPr>
        <p:blipFill rotWithShape="1">
          <a:blip r:embed="rId25"/>
          <a:srcRect l="44000" t="37117" r="42000" b="37084"/>
          <a:stretch/>
        </p:blipFill>
        <p:spPr>
          <a:xfrm>
            <a:off x="7559040" y="3886200"/>
            <a:ext cx="1280160" cy="1371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97141" y="5200471"/>
            <a:ext cx="8423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ymmetric      Asymmetric      Carbonyl        In-plane           Out-of-plane     Rocking</a:t>
            </a:r>
          </a:p>
          <a:p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Bending    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endin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ending</a:t>
            </a:r>
            <a:endParaRPr lang="en-US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          </a:t>
            </a:r>
            <a:r>
              <a:rPr lang="en-US" dirty="0" err="1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O) 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766 cm</a:t>
            </a:r>
            <a:r>
              <a:rPr lang="en-US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2843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1746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1501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1167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1247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80852" y="3058180"/>
            <a:ext cx="7501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symmetric      </a:t>
            </a:r>
            <a:r>
              <a:rPr lang="en-US" sz="1400" b="1" dirty="0" smtClean="0">
                <a:solidFill>
                  <a:srgbClr val="C00000"/>
                </a:solidFill>
              </a:rPr>
              <a:t>      asymmetric         scissoring              rocking                </a:t>
            </a:r>
            <a:r>
              <a:rPr lang="en-US" sz="1400" b="1" dirty="0">
                <a:solidFill>
                  <a:srgbClr val="C00000"/>
                </a:solidFill>
              </a:rPr>
              <a:t>twisting  </a:t>
            </a:r>
            <a:r>
              <a:rPr lang="en-US" sz="1400" b="1" dirty="0" smtClean="0">
                <a:solidFill>
                  <a:srgbClr val="C00000"/>
                </a:solidFill>
              </a:rPr>
              <a:t>             wagging</a:t>
            </a:r>
            <a:endParaRPr lang="en-US" sz="1400" b="1" dirty="0">
              <a:solidFill>
                <a:srgbClr val="C00000"/>
              </a:solidFill>
            </a:endParaRPr>
          </a:p>
          <a:p>
            <a:r>
              <a:rPr lang="en-US" sz="1400" b="1" i="1" dirty="0">
                <a:solidFill>
                  <a:srgbClr val="C00000"/>
                </a:solidFill>
              </a:rPr>
              <a:t>stretching	   </a:t>
            </a:r>
            <a:r>
              <a:rPr lang="en-US" sz="1400" b="1" i="1" dirty="0" smtClean="0">
                <a:solidFill>
                  <a:srgbClr val="C00000"/>
                </a:solidFill>
              </a:rPr>
              <a:t>        stretching            bending                </a:t>
            </a:r>
            <a:r>
              <a:rPr lang="en-US" sz="1400" b="1" i="1" dirty="0" err="1">
                <a:solidFill>
                  <a:srgbClr val="C00000"/>
                </a:solidFill>
              </a:rPr>
              <a:t>bending</a:t>
            </a:r>
            <a:r>
              <a:rPr lang="en-US" sz="1400" b="1" i="1" dirty="0">
                <a:solidFill>
                  <a:srgbClr val="C00000"/>
                </a:solidFill>
              </a:rPr>
              <a:t> </a:t>
            </a:r>
            <a:r>
              <a:rPr lang="en-US" sz="1400" b="1" i="1" dirty="0" smtClean="0">
                <a:solidFill>
                  <a:srgbClr val="C00000"/>
                </a:solidFill>
              </a:rPr>
              <a:t>               </a:t>
            </a:r>
            <a:r>
              <a:rPr lang="en-US" sz="1400" b="1" i="1" dirty="0" err="1">
                <a:solidFill>
                  <a:srgbClr val="C00000"/>
                </a:solidFill>
              </a:rPr>
              <a:t>bending</a:t>
            </a:r>
            <a:r>
              <a:rPr lang="en-US" sz="1400" b="1" i="1" dirty="0">
                <a:solidFill>
                  <a:srgbClr val="C00000"/>
                </a:solidFill>
              </a:rPr>
              <a:t>  </a:t>
            </a:r>
            <a:r>
              <a:rPr lang="en-US" sz="1400" b="1" i="1" dirty="0" smtClean="0">
                <a:solidFill>
                  <a:srgbClr val="C00000"/>
                </a:solidFill>
              </a:rPr>
              <a:t>              </a:t>
            </a:r>
            <a:r>
              <a:rPr lang="en-US" sz="1400" b="1" i="1" dirty="0" err="1" smtClean="0">
                <a:solidFill>
                  <a:srgbClr val="C00000"/>
                </a:solidFill>
              </a:rPr>
              <a:t>bending</a:t>
            </a:r>
            <a:endParaRPr lang="en-US" sz="1400" b="1" dirty="0">
              <a:solidFill>
                <a:srgbClr val="C00000"/>
              </a:solidFill>
            </a:endParaRPr>
          </a:p>
        </p:txBody>
      </p:sp>
      <p:pic>
        <p:nvPicPr>
          <p:cNvPr id="20" name="Symmetrical_stretching.gif">
            <a:hlinkClick r:id="" action="ppaction://media"/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822960" y="1981200"/>
            <a:ext cx="1280160" cy="914400"/>
          </a:xfrm>
          <a:prstGeom prst="rect">
            <a:avLst/>
          </a:prstGeom>
        </p:spPr>
      </p:pic>
      <p:pic>
        <p:nvPicPr>
          <p:cNvPr id="21" name="Asymmetrical_stretching.gif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2103120" y="1981200"/>
            <a:ext cx="1280160" cy="914400"/>
          </a:xfrm>
          <a:prstGeom prst="rect">
            <a:avLst/>
          </a:prstGeom>
        </p:spPr>
      </p:pic>
      <p:pic>
        <p:nvPicPr>
          <p:cNvPr id="22" name="Scissoring.gif">
            <a:hlinkClick r:id="" action="ppaction://media"/>
          </p:cNvPr>
          <p:cNvPicPr>
            <a:picLocks noChangeAspect="1"/>
          </p:cNvPicPr>
          <p:nvPr>
            <a:videoFile r:link="rId13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3383280" y="1981200"/>
            <a:ext cx="1280160" cy="914400"/>
          </a:xfrm>
          <a:prstGeom prst="rect">
            <a:avLst/>
          </a:prstGeom>
        </p:spPr>
      </p:pic>
      <p:pic>
        <p:nvPicPr>
          <p:cNvPr id="23" name="Modo_rotacao.gif">
            <a:hlinkClick r:id="" action="ppaction://media"/>
          </p:cNvPr>
          <p:cNvPicPr>
            <a:picLocks noChangeAspect="1"/>
          </p:cNvPicPr>
          <p:nvPr>
            <a:videoFile r:link="rId15"/>
            <p:extLst>
              <p:ext uri="{DAA4B4D4-6D71-4841-9C94-3DE7FCFB9230}">
                <p14:media xmlns:p14="http://schemas.microsoft.com/office/powerpoint/2010/main" r:embed="rId14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4663440" y="1981200"/>
            <a:ext cx="1280160" cy="914400"/>
          </a:xfrm>
          <a:prstGeom prst="rect">
            <a:avLst/>
          </a:prstGeom>
        </p:spPr>
      </p:pic>
      <p:pic>
        <p:nvPicPr>
          <p:cNvPr id="24" name="Twisting.gif">
            <a:hlinkClick r:id="" action="ppaction://media"/>
          </p:cNvPr>
          <p:cNvPicPr>
            <a:picLocks noChangeAspect="1"/>
          </p:cNvPicPr>
          <p:nvPr>
            <a:videoFile r:link="rId17"/>
            <p:extLst>
              <p:ext uri="{DAA4B4D4-6D71-4841-9C94-3DE7FCFB9230}">
                <p14:media xmlns:p14="http://schemas.microsoft.com/office/powerpoint/2010/main" r:embed="rId16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5943600" y="1981200"/>
            <a:ext cx="1280160" cy="914400"/>
          </a:xfrm>
          <a:prstGeom prst="rect">
            <a:avLst/>
          </a:prstGeom>
        </p:spPr>
      </p:pic>
      <p:pic>
        <p:nvPicPr>
          <p:cNvPr id="25" name="Wagging.gif">
            <a:hlinkClick r:id="" action="ppaction://media"/>
          </p:cNvPr>
          <p:cNvPicPr>
            <a:picLocks noChangeAspect="1"/>
          </p:cNvPicPr>
          <p:nvPr>
            <a:videoFile r:link="rId19"/>
            <p:extLst>
              <p:ext uri="{DAA4B4D4-6D71-4841-9C94-3DE7FCFB9230}">
                <p14:media xmlns:p14="http://schemas.microsoft.com/office/powerpoint/2010/main" r:embed="rId18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7223760" y="1981200"/>
            <a:ext cx="128016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06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80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00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00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800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00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1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10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1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10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10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1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6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8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88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8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90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9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video>
              <p:cMediaNode vol="80000">
                <p:cTn id="92" repeatCount="indefinite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  <p:video>
              <p:cMediaNode vol="80000">
                <p:cTn id="93" repeatCount="indefinite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  <p:video>
              <p:cMediaNode vol="80000">
                <p:cTn id="94" repeatCount="indefinite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  <p:video>
              <p:cMediaNode vol="80000">
                <p:cTn id="95" repeatCount="indefinite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  <p:video>
              <p:cMediaNode vol="80000">
                <p:cTn id="96" repeatCount="indefinite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  <p:video>
              <p:cMediaNode vol="80000">
                <p:cTn id="97" repeatCount="indefinite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00</TotalTime>
  <Words>2124</Words>
  <Application>Microsoft Office PowerPoint</Application>
  <PresentationFormat>On-screen Show (4:3)</PresentationFormat>
  <Paragraphs>597</Paragraphs>
  <Slides>33</Slides>
  <Notes>2</Notes>
  <HiddenSlides>0</HiddenSlides>
  <MMClips>1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Equation</vt:lpstr>
      <vt:lpstr>CS ChemDraw Drawing</vt:lpstr>
      <vt:lpstr>Introduction to Infrared Spectroscopy or  Molecular Gymnastics</vt:lpstr>
      <vt:lpstr>The Spectroscopy Tool Shed </vt:lpstr>
      <vt:lpstr>The Basic  Equation</vt:lpstr>
      <vt:lpstr>Effect of Bond Strength</vt:lpstr>
      <vt:lpstr>Effect of Mass</vt:lpstr>
      <vt:lpstr>Number of Peaks </vt:lpstr>
      <vt:lpstr>Fundamental Modes</vt:lpstr>
      <vt:lpstr>Carbon dioxide</vt:lpstr>
      <vt:lpstr>Formaldehyde</vt:lpstr>
      <vt:lpstr>Exclusion Rule</vt:lpstr>
      <vt:lpstr>Peak Intensity</vt:lpstr>
      <vt:lpstr>Ranges in the Infrared Spectrum</vt:lpstr>
      <vt:lpstr>Zone I (C-H stretching)</vt:lpstr>
      <vt:lpstr>Zone I (O-H stretching)</vt:lpstr>
      <vt:lpstr>Zone I (N-H stretching)</vt:lpstr>
      <vt:lpstr>Zone II (E≡X stretching)</vt:lpstr>
      <vt:lpstr>Zone III (C=O stretching)</vt:lpstr>
      <vt:lpstr>Zone III (C=O stretching)</vt:lpstr>
      <vt:lpstr>Zone III (C=O stretching)</vt:lpstr>
      <vt:lpstr>Zone III (C=O stretching)</vt:lpstr>
      <vt:lpstr>Zone III (C=O stretching)</vt:lpstr>
      <vt:lpstr>Zone III (C=O stretching, Ring Strain)</vt:lpstr>
      <vt:lpstr>Zone III (C=O stretching, Ring Strain)</vt:lpstr>
      <vt:lpstr>Zone III (C=O stretching, Ring Strain)</vt:lpstr>
      <vt:lpstr>Zone III (C=O stretching, Conjugation)</vt:lpstr>
      <vt:lpstr>Zone III (C=O stretching, H-bonding)</vt:lpstr>
      <vt:lpstr>Zone III (N=O stretching)</vt:lpstr>
      <vt:lpstr>Zone III (C=C stretching)</vt:lpstr>
      <vt:lpstr>Zone IV (S=O stretching)</vt:lpstr>
      <vt:lpstr>Zone IV (C-X stretching)</vt:lpstr>
      <vt:lpstr>Zone V (Out-of-plane bending)</vt:lpstr>
      <vt:lpstr>Applications</vt:lpstr>
      <vt:lpstr>Summary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rared Spectroscopy</dc:title>
  <dc:creator>Alf Bacher</dc:creator>
  <cp:lastModifiedBy>Alf Bacher</cp:lastModifiedBy>
  <cp:revision>215</cp:revision>
  <dcterms:created xsi:type="dcterms:W3CDTF">2013-02-18T16:29:40Z</dcterms:created>
  <dcterms:modified xsi:type="dcterms:W3CDTF">2015-03-27T01:38:51Z</dcterms:modified>
</cp:coreProperties>
</file>